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687" w:rsidRDefault="00496687" w:rsidP="00FB23A2">
      <w:r>
        <w:rPr>
          <w:rFonts w:hint="eastAsia"/>
        </w:rPr>
        <w:t>Homework 1</w:t>
      </w:r>
    </w:p>
    <w:p w:rsidR="00496687" w:rsidRDefault="00C22FF1" w:rsidP="00496687">
      <w:pPr>
        <w:pStyle w:val="a3"/>
        <w:numPr>
          <w:ilvl w:val="0"/>
          <w:numId w:val="1"/>
        </w:numPr>
        <w:ind w:firstLineChars="0"/>
      </w:pPr>
      <w:r>
        <w:t>Give the tokens (including names and attributes) of the following C++ code clip.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  <w:color w:val="0070C0"/>
        </w:rPr>
        <w:t>int</w:t>
      </w:r>
      <w:r w:rsidRPr="00C22FF1">
        <w:rPr>
          <w:rFonts w:ascii="Courier New" w:hAnsi="Courier New" w:cs="Courier New"/>
        </w:rPr>
        <w:t xml:space="preserve"> CInt::nMulDiv(</w:t>
      </w:r>
      <w:r w:rsidRPr="00C22FF1">
        <w:rPr>
          <w:rFonts w:ascii="Courier New" w:hAnsi="Courier New" w:cs="Courier New"/>
          <w:color w:val="0070C0"/>
        </w:rPr>
        <w:t>int</w:t>
      </w:r>
      <w:r w:rsidRPr="00C22FF1">
        <w:rPr>
          <w:rFonts w:ascii="Courier New" w:hAnsi="Courier New" w:cs="Courier New"/>
        </w:rPr>
        <w:t xml:space="preserve"> n1, </w:t>
      </w:r>
      <w:r w:rsidRPr="00C22FF1">
        <w:rPr>
          <w:rFonts w:ascii="Courier New" w:hAnsi="Courier New" w:cs="Courier New"/>
          <w:color w:val="0070C0"/>
        </w:rPr>
        <w:t>int</w:t>
      </w:r>
      <w:r w:rsidRPr="00C22FF1">
        <w:rPr>
          <w:rFonts w:ascii="Courier New" w:hAnsi="Courier New" w:cs="Courier New"/>
        </w:rPr>
        <w:t xml:space="preserve"> n2) {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r w:rsidRPr="00C22FF1">
        <w:rPr>
          <w:rFonts w:ascii="Courier New" w:hAnsi="Courier New" w:cs="Courier New"/>
          <w:color w:val="0070C0"/>
        </w:rPr>
        <w:t>if</w:t>
      </w:r>
      <w:r w:rsidRPr="00C22FF1">
        <w:rPr>
          <w:rFonts w:ascii="Courier New" w:hAnsi="Courier New" w:cs="Courier New"/>
        </w:rPr>
        <w:t xml:space="preserve">(n3 == 0) </w:t>
      </w:r>
      <w:r w:rsidRPr="00C22FF1">
        <w:rPr>
          <w:rFonts w:ascii="Courier New" w:hAnsi="Courier New" w:cs="Courier New"/>
          <w:color w:val="0070C0"/>
        </w:rPr>
        <w:t xml:space="preserve">return </w:t>
      </w:r>
      <w:r w:rsidRPr="00C22FF1">
        <w:rPr>
          <w:rFonts w:ascii="Courier New" w:hAnsi="Courier New" w:cs="Courier New"/>
        </w:rPr>
        <w:t>0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r w:rsidRPr="00C22FF1">
        <w:rPr>
          <w:rFonts w:ascii="Courier New" w:hAnsi="Courier New" w:cs="Courier New"/>
          <w:color w:val="0070C0"/>
        </w:rPr>
        <w:t>else return</w:t>
      </w:r>
      <w:r w:rsidRPr="00C22FF1">
        <w:rPr>
          <w:rFonts w:ascii="Courier New" w:hAnsi="Courier New" w:cs="Courier New"/>
        </w:rPr>
        <w:t xml:space="preserve"> (n1 * n2) / n3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>}</w:t>
      </w:r>
    </w:p>
    <w:p w:rsidR="00496687" w:rsidRDefault="00496687" w:rsidP="00496687">
      <w:pPr>
        <w:rPr>
          <w:rFonts w:hint="eastAsia"/>
        </w:rPr>
      </w:pPr>
    </w:p>
    <w:p w:rsidR="00806A20" w:rsidRDefault="00806A20" w:rsidP="00806A20">
      <w:pPr>
        <w:pStyle w:val="a3"/>
        <w:numPr>
          <w:ilvl w:val="0"/>
          <w:numId w:val="1"/>
        </w:numPr>
        <w:ind w:firstLineChars="0"/>
      </w:pPr>
      <w:r>
        <w:t>The legal file name of a system has the form</w:t>
      </w:r>
    </w:p>
    <w:p w:rsidR="00806A20" w:rsidRPr="00834E53" w:rsidRDefault="00806A20" w:rsidP="00496687">
      <w:pPr>
        <w:rPr>
          <w:rFonts w:ascii="Courier New" w:hAnsi="Courier New" w:cs="Courier New"/>
        </w:rPr>
      </w:pPr>
      <w:r>
        <w:t xml:space="preserve">    </w:t>
      </w:r>
      <w:r w:rsidRPr="00834E53">
        <w:rPr>
          <w:rFonts w:ascii="Courier New" w:hAnsi="Courier New" w:cs="Courier New"/>
        </w:rPr>
        <w:t xml:space="preserve">    device:name.extension</w:t>
      </w:r>
    </w:p>
    <w:p w:rsidR="00806A20" w:rsidRDefault="00806A20" w:rsidP="00496687">
      <w:r>
        <w:t xml:space="preserve">device and extension are optional. Simply, device, name and extension are strings without length limitation (but at least include one character). Draw a transition diagram to recognize the file names. (For simplicity, you can use a letter </w:t>
      </w:r>
      <w:r w:rsidRPr="00806A20">
        <w:rPr>
          <w:i/>
        </w:rPr>
        <w:t xml:space="preserve">d </w:t>
      </w:r>
      <w:r>
        <w:t>for any legal input character)</w:t>
      </w:r>
    </w:p>
    <w:p w:rsidR="00806A20" w:rsidRDefault="00806A20" w:rsidP="00496687"/>
    <w:p w:rsidR="00806A20" w:rsidRDefault="00806A20" w:rsidP="00496687">
      <w:pPr>
        <w:rPr>
          <w:rFonts w:hint="eastAsia"/>
        </w:rPr>
      </w:pPr>
    </w:p>
    <w:p w:rsidR="00496687" w:rsidRDefault="00185D44" w:rsidP="00496687">
      <w:pPr>
        <w:pStyle w:val="a3"/>
        <w:numPr>
          <w:ilvl w:val="0"/>
          <w:numId w:val="1"/>
        </w:numPr>
        <w:ind w:firstLineChars="0"/>
      </w:pPr>
      <w:r>
        <w:t>Write the corresponding regular expressions for the following strings.</w:t>
      </w:r>
    </w:p>
    <w:p w:rsidR="00185D44" w:rsidRDefault="00185D44" w:rsidP="00185D44">
      <w:pPr>
        <w:pStyle w:val="a3"/>
        <w:ind w:left="360" w:firstLineChars="0" w:firstLine="0"/>
      </w:pPr>
      <w:r>
        <w:t>(</w:t>
      </w:r>
      <w:r w:rsidR="00FC4BC3">
        <w:t>1</w:t>
      </w:r>
      <w:r>
        <w:t xml:space="preserve">) </w:t>
      </w:r>
      <w:r w:rsidR="00FC4BC3">
        <w:t>B</w:t>
      </w:r>
      <w:r w:rsidR="0076088D" w:rsidRPr="0076088D">
        <w:t>inary string</w:t>
      </w:r>
      <w:r w:rsidR="0076088D">
        <w:t>s that end with 01</w:t>
      </w:r>
    </w:p>
    <w:p w:rsidR="0076088D" w:rsidRDefault="0076088D" w:rsidP="00185D44">
      <w:pPr>
        <w:pStyle w:val="a3"/>
        <w:ind w:left="360" w:firstLineChars="0" w:firstLine="0"/>
      </w:pPr>
      <w:r>
        <w:t xml:space="preserve">(2) </w:t>
      </w:r>
      <w:r w:rsidR="00FC4BC3" w:rsidRPr="00FC4BC3">
        <w:t>Decimal integer string</w:t>
      </w:r>
      <w:r w:rsidR="00FC4BC3">
        <w:t xml:space="preserve">s than can be divided </w:t>
      </w:r>
      <w:r w:rsidR="00FC4BC3" w:rsidRPr="00FC4BC3">
        <w:t>by five</w:t>
      </w:r>
      <w:r w:rsidR="00FC4BC3">
        <w:t xml:space="preserve"> without remainder.</w:t>
      </w:r>
    </w:p>
    <w:p w:rsidR="00FC4BC3" w:rsidRDefault="00FC4BC3" w:rsidP="00185D44">
      <w:pPr>
        <w:pStyle w:val="a3"/>
        <w:ind w:left="360" w:firstLineChars="0" w:firstLine="0"/>
      </w:pPr>
      <w:r>
        <w:t>(3) Binary strings that include odd 1 or odd 0.</w:t>
      </w:r>
    </w:p>
    <w:p w:rsidR="00FC4BC3" w:rsidRDefault="00FC4BC3" w:rsidP="00FC4BC3"/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Construct an NFA for regular expression 1(</w:t>
      </w:r>
      <w:r>
        <w:t>0|1</w:t>
      </w:r>
      <w:r>
        <w:rPr>
          <w:rFonts w:hint="eastAsia"/>
        </w:rPr>
        <w:t>)</w:t>
      </w:r>
      <w:r>
        <w:t>*101, then convert the NFA to DFA.</w:t>
      </w:r>
    </w:p>
    <w:p w:rsidR="00FC4BC3" w:rsidRDefault="00FC4BC3" w:rsidP="00FC4BC3"/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t xml:space="preserve">Construct a DFA that can accept strings on </w:t>
      </w:r>
      <w:r w:rsidRPr="00FC4BC3">
        <w:rPr>
          <w:position w:val="-8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2.75pt" o:ole="">
            <v:imagedata r:id="rId6" o:title=""/>
          </v:shape>
          <o:OLEObject Type="Embed" ProgID="Equation.DSMT4" ShapeID="_x0000_i1025" DrawAspect="Content" ObjectID="_1554461820" r:id="rId7"/>
        </w:object>
      </w:r>
      <w:r w:rsidR="00D7510D">
        <w:t xml:space="preserve"> that include even numbers of 0 and even numbers of 1.</w:t>
      </w:r>
    </w:p>
    <w:p w:rsidR="00D7510D" w:rsidRDefault="00D7510D" w:rsidP="00FC4BC3"/>
    <w:p w:rsidR="00D7510D" w:rsidRDefault="00806A20" w:rsidP="00806A2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t>Convert the following NFA to DFA</w:t>
      </w:r>
    </w:p>
    <w:p w:rsidR="0000454E" w:rsidRDefault="0000454E" w:rsidP="00D7510D">
      <w:pPr>
        <w:rPr>
          <w:rFonts w:hint="eastAsia"/>
        </w:rPr>
      </w:pPr>
    </w:p>
    <w:p w:rsidR="00E33ADF" w:rsidRDefault="00674C67" w:rsidP="006F7A79">
      <w:pPr>
        <w:pStyle w:val="a3"/>
        <w:ind w:left="360" w:firstLineChars="0" w:firstLine="0"/>
      </w:pPr>
      <w:r>
        <w:rPr>
          <w:noProof/>
        </w:rPr>
        <w:drawing>
          <wp:inline distT="0" distB="0" distL="0" distR="0">
            <wp:extent cx="1981200" cy="11142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353" cy="112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74C67" w:rsidRDefault="00674C67" w:rsidP="00E33ADF"/>
    <w:p w:rsidR="00674C67" w:rsidRDefault="00674C67" w:rsidP="00674C6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Minimize the following DFA</w:t>
      </w:r>
    </w:p>
    <w:p w:rsidR="00674C67" w:rsidRPr="00674C67" w:rsidRDefault="00674C67" w:rsidP="00674C6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509433" cy="192405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240" cy="192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74C67" w:rsidRPr="00674C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A7219"/>
    <w:rsid w:val="00185D44"/>
    <w:rsid w:val="001D65BF"/>
    <w:rsid w:val="00453E4F"/>
    <w:rsid w:val="00496687"/>
    <w:rsid w:val="00674C67"/>
    <w:rsid w:val="00697AD5"/>
    <w:rsid w:val="006F7A79"/>
    <w:rsid w:val="0076088D"/>
    <w:rsid w:val="00806A20"/>
    <w:rsid w:val="00834E53"/>
    <w:rsid w:val="009E5366"/>
    <w:rsid w:val="00A268F7"/>
    <w:rsid w:val="00A313D1"/>
    <w:rsid w:val="00AC010C"/>
    <w:rsid w:val="00AE5094"/>
    <w:rsid w:val="00B54AB7"/>
    <w:rsid w:val="00C22FF1"/>
    <w:rsid w:val="00C6574E"/>
    <w:rsid w:val="00CE28C7"/>
    <w:rsid w:val="00D7510D"/>
    <w:rsid w:val="00E33ADF"/>
    <w:rsid w:val="00FB23A2"/>
    <w:rsid w:val="00FC4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007C1BC5-4703-4546-B235-FFF6004AE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55</Words>
  <Characters>886</Characters>
  <Application>Microsoft Office Word</Application>
  <DocSecurity>0</DocSecurity>
  <Lines>7</Lines>
  <Paragraphs>2</Paragraphs>
  <ScaleCrop>false</ScaleCrop>
  <Company/>
  <LinksUpToDate>false</LinksUpToDate>
  <CharactersWithSpaces>1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zhang</cp:lastModifiedBy>
  <cp:revision>20</cp:revision>
  <dcterms:created xsi:type="dcterms:W3CDTF">2017-04-12T03:54:00Z</dcterms:created>
  <dcterms:modified xsi:type="dcterms:W3CDTF">2017-04-23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